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D471E" w:rsidRPr="005514A5" w:rsidRDefault="00B4748C" w:rsidP="005514A5">
      <w:pPr>
        <w:tabs>
          <w:tab w:val="left" w:pos="-142"/>
          <w:tab w:val="left" w:pos="0"/>
        </w:tabs>
        <w:spacing w:line="360" w:lineRule="auto"/>
        <w:ind w:left="-567" w:right="-1" w:firstLine="426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4</w:t>
      </w:r>
      <w:r w:rsidR="00B64FCD"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-Mavzu: </w:t>
      </w:r>
      <w:proofErr w:type="spellStart"/>
      <w:r w:rsidR="00B64FCD"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Funksiyaning</w:t>
      </w:r>
      <w:proofErr w:type="spellEnd"/>
      <w:r w:rsidR="00B64FCD"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B64FCD"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doimiylik</w:t>
      </w:r>
      <w:proofErr w:type="spellEnd"/>
      <w:r w:rsidR="00B64FCD"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B64FCD"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sharti</w:t>
      </w:r>
      <w:proofErr w:type="spellEnd"/>
      <w:r w:rsidR="00B64FCD"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. </w:t>
      </w:r>
      <w:proofErr w:type="spellStart"/>
      <w:r w:rsidR="00B64FCD"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Funksiyaning</w:t>
      </w:r>
      <w:proofErr w:type="spellEnd"/>
      <w:r w:rsidR="00B64FCD"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B64FCD"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nuqtada</w:t>
      </w:r>
      <w:proofErr w:type="spellEnd"/>
      <w:r w:rsidR="00B64FCD"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="00B64FCD"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va</w:t>
      </w:r>
      <w:proofErr w:type="spellEnd"/>
      <w:proofErr w:type="gramEnd"/>
      <w:r w:rsidR="00B64FCD"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B64FCD"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to‘plamdagi</w:t>
      </w:r>
      <w:proofErr w:type="spellEnd"/>
      <w:r w:rsidR="00B64FCD"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B64FCD"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monotonlik</w:t>
      </w:r>
      <w:proofErr w:type="spellEnd"/>
      <w:r w:rsidR="00B64FCD"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B64FCD"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sharti</w:t>
      </w:r>
      <w:proofErr w:type="spellEnd"/>
      <w:r w:rsidR="00B64FCD"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.</w:t>
      </w:r>
      <w:r w:rsidR="005D471E" w:rsidRPr="005514A5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5D471E" w:rsidRPr="005514A5">
        <w:rPr>
          <w:rFonts w:ascii="Times New Roman" w:hAnsi="Times New Roman" w:cs="Times New Roman"/>
          <w:b/>
          <w:sz w:val="28"/>
          <w:szCs w:val="28"/>
          <w:lang w:val="en-US"/>
        </w:rPr>
        <w:t>Maksimum</w:t>
      </w:r>
      <w:proofErr w:type="spellEnd"/>
      <w:r w:rsidR="005D471E" w:rsidRPr="005514A5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proofErr w:type="gramStart"/>
      <w:r w:rsidR="005D471E" w:rsidRPr="005514A5">
        <w:rPr>
          <w:rFonts w:ascii="Times New Roman" w:hAnsi="Times New Roman" w:cs="Times New Roman"/>
          <w:b/>
          <w:sz w:val="28"/>
          <w:szCs w:val="28"/>
          <w:lang w:val="en-US"/>
        </w:rPr>
        <w:t>va</w:t>
      </w:r>
      <w:proofErr w:type="spellEnd"/>
      <w:proofErr w:type="gramEnd"/>
      <w:r w:rsidR="005D471E" w:rsidRPr="005514A5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5D471E" w:rsidRPr="005514A5">
        <w:rPr>
          <w:rFonts w:ascii="Times New Roman" w:hAnsi="Times New Roman" w:cs="Times New Roman"/>
          <w:b/>
          <w:sz w:val="28"/>
          <w:szCs w:val="28"/>
          <w:lang w:val="en-US"/>
        </w:rPr>
        <w:t>minumimlar</w:t>
      </w:r>
      <w:proofErr w:type="spellEnd"/>
      <w:r w:rsidR="005D471E" w:rsidRPr="005514A5">
        <w:rPr>
          <w:rFonts w:ascii="Times New Roman" w:hAnsi="Times New Roman" w:cs="Times New Roman"/>
          <w:b/>
          <w:sz w:val="28"/>
          <w:szCs w:val="28"/>
          <w:lang w:val="en-US"/>
        </w:rPr>
        <w:t xml:space="preserve">. </w:t>
      </w:r>
      <w:r w:rsidR="005D471E" w:rsidRPr="005514A5">
        <w:rPr>
          <w:rFonts w:ascii="Times New Roman" w:hAnsi="Times New Roman" w:cs="Times New Roman"/>
          <w:b/>
          <w:sz w:val="28"/>
          <w:szCs w:val="28"/>
          <w:lang w:val="uz-Cyrl-UZ"/>
        </w:rPr>
        <w:t>Ekstremumning zaruriy sharti</w:t>
      </w:r>
      <w:r w:rsidR="005D471E" w:rsidRPr="005514A5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5D471E" w:rsidRPr="005514A5">
        <w:rPr>
          <w:rFonts w:ascii="Times New Roman" w:hAnsi="Times New Roman" w:cs="Times New Roman"/>
          <w:b/>
          <w:sz w:val="28"/>
          <w:szCs w:val="28"/>
          <w:lang w:val="en-US"/>
        </w:rPr>
        <w:t>tushunchalari</w:t>
      </w:r>
      <w:proofErr w:type="spellEnd"/>
      <w:r w:rsidR="005D471E" w:rsidRPr="005514A5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after="0"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after="0"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REJA</w:t>
      </w:r>
    </w:p>
    <w:p w:rsidR="00C467A6" w:rsidRPr="005514A5" w:rsidRDefault="00C467A6" w:rsidP="005514A5">
      <w:pPr>
        <w:tabs>
          <w:tab w:val="left" w:pos="-142"/>
          <w:tab w:val="left" w:pos="0"/>
        </w:tabs>
        <w:spacing w:line="360" w:lineRule="auto"/>
        <w:ind w:left="-567" w:right="-1" w:firstLine="426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5514A5">
        <w:rPr>
          <w:rFonts w:ascii="Times New Roman" w:hAnsi="Times New Roman" w:cs="Times New Roman"/>
          <w:b/>
          <w:sz w:val="28"/>
          <w:szCs w:val="28"/>
          <w:lang w:val="en-US"/>
        </w:rPr>
        <w:t xml:space="preserve">1. </w:t>
      </w:r>
      <w:proofErr w:type="spellStart"/>
      <w:r w:rsidRPr="005514A5">
        <w:rPr>
          <w:rFonts w:ascii="Times New Roman" w:hAnsi="Times New Roman" w:cs="Times New Roman"/>
          <w:b/>
          <w:sz w:val="28"/>
          <w:szCs w:val="28"/>
          <w:lang w:val="en-US"/>
        </w:rPr>
        <w:t>Funksiyaning</w:t>
      </w:r>
      <w:proofErr w:type="spellEnd"/>
      <w:r w:rsidRPr="005514A5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5514A5">
        <w:rPr>
          <w:rFonts w:ascii="Times New Roman" w:hAnsi="Times New Roman" w:cs="Times New Roman"/>
          <w:b/>
          <w:sz w:val="28"/>
          <w:szCs w:val="28"/>
          <w:lang w:val="en-US"/>
        </w:rPr>
        <w:t>doimiylik</w:t>
      </w:r>
      <w:proofErr w:type="spellEnd"/>
      <w:r w:rsidRPr="005514A5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5514A5">
        <w:rPr>
          <w:rFonts w:ascii="Times New Roman" w:hAnsi="Times New Roman" w:cs="Times New Roman"/>
          <w:b/>
          <w:sz w:val="28"/>
          <w:szCs w:val="28"/>
          <w:lang w:val="en-US"/>
        </w:rPr>
        <w:t>sharti</w:t>
      </w:r>
      <w:proofErr w:type="spellEnd"/>
      <w:r w:rsidRPr="005514A5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</w:p>
    <w:p w:rsidR="00C467A6" w:rsidRPr="005514A5" w:rsidRDefault="00C467A6" w:rsidP="005514A5">
      <w:pPr>
        <w:tabs>
          <w:tab w:val="left" w:pos="-142"/>
          <w:tab w:val="left" w:pos="0"/>
        </w:tabs>
        <w:spacing w:line="360" w:lineRule="auto"/>
        <w:ind w:left="-567" w:right="-1" w:firstLine="426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5514A5">
        <w:rPr>
          <w:rFonts w:ascii="Times New Roman" w:hAnsi="Times New Roman" w:cs="Times New Roman"/>
          <w:b/>
          <w:sz w:val="28"/>
          <w:szCs w:val="28"/>
          <w:lang w:val="en-US"/>
        </w:rPr>
        <w:t xml:space="preserve">2. </w:t>
      </w:r>
      <w:r w:rsidRPr="005514A5">
        <w:rPr>
          <w:rFonts w:ascii="Times New Roman" w:hAnsi="Times New Roman" w:cs="Times New Roman"/>
          <w:b/>
          <w:sz w:val="28"/>
          <w:szCs w:val="28"/>
          <w:lang w:val="uz-Cyrl-UZ"/>
        </w:rPr>
        <w:t>Funksiyaning</w:t>
      </w:r>
      <w:r w:rsidRPr="005514A5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5514A5">
        <w:rPr>
          <w:rFonts w:ascii="Times New Roman" w:hAnsi="Times New Roman" w:cs="Times New Roman"/>
          <w:b/>
          <w:sz w:val="28"/>
          <w:szCs w:val="28"/>
          <w:lang w:val="en-US"/>
        </w:rPr>
        <w:t>to’plamdagi</w:t>
      </w:r>
      <w:proofErr w:type="spellEnd"/>
      <w:r w:rsidRPr="005514A5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proofErr w:type="gramStart"/>
      <w:r w:rsidRPr="005514A5">
        <w:rPr>
          <w:rFonts w:ascii="Times New Roman" w:hAnsi="Times New Roman" w:cs="Times New Roman"/>
          <w:b/>
          <w:sz w:val="28"/>
          <w:szCs w:val="28"/>
          <w:lang w:val="en-US"/>
        </w:rPr>
        <w:t>va</w:t>
      </w:r>
      <w:proofErr w:type="spellEnd"/>
      <w:proofErr w:type="gramEnd"/>
      <w:r w:rsidRPr="005514A5">
        <w:rPr>
          <w:rFonts w:ascii="Times New Roman" w:hAnsi="Times New Roman" w:cs="Times New Roman"/>
          <w:b/>
          <w:sz w:val="28"/>
          <w:szCs w:val="28"/>
          <w:lang w:val="uz-Cyrl-UZ"/>
        </w:rPr>
        <w:t xml:space="preserve"> nuqtada</w:t>
      </w:r>
      <w:proofErr w:type="spellStart"/>
      <w:r w:rsidRPr="005514A5">
        <w:rPr>
          <w:rFonts w:ascii="Times New Roman" w:hAnsi="Times New Roman" w:cs="Times New Roman"/>
          <w:b/>
          <w:sz w:val="28"/>
          <w:szCs w:val="28"/>
          <w:lang w:val="en-US"/>
        </w:rPr>
        <w:t>gi</w:t>
      </w:r>
      <w:proofErr w:type="spellEnd"/>
      <w:r w:rsidRPr="005514A5">
        <w:rPr>
          <w:rFonts w:ascii="Times New Roman" w:hAnsi="Times New Roman" w:cs="Times New Roman"/>
          <w:b/>
          <w:sz w:val="28"/>
          <w:szCs w:val="28"/>
          <w:lang w:val="uz-Cyrl-UZ"/>
        </w:rPr>
        <w:t xml:space="preserve"> monotonlik sharti</w:t>
      </w:r>
      <w:r w:rsidRPr="005514A5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</w:p>
    <w:p w:rsidR="00C467A6" w:rsidRPr="005514A5" w:rsidRDefault="00C467A6" w:rsidP="005514A5">
      <w:pPr>
        <w:tabs>
          <w:tab w:val="left" w:pos="-142"/>
          <w:tab w:val="left" w:pos="0"/>
        </w:tabs>
        <w:spacing w:line="360" w:lineRule="auto"/>
        <w:ind w:left="-567" w:right="-1" w:firstLine="426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5514A5">
        <w:rPr>
          <w:rFonts w:ascii="Times New Roman" w:hAnsi="Times New Roman" w:cs="Times New Roman"/>
          <w:b/>
          <w:sz w:val="28"/>
          <w:szCs w:val="28"/>
          <w:lang w:val="en-US"/>
        </w:rPr>
        <w:t xml:space="preserve">3. </w:t>
      </w:r>
      <w:proofErr w:type="spellStart"/>
      <w:r w:rsidRPr="005514A5">
        <w:rPr>
          <w:rFonts w:ascii="Times New Roman" w:hAnsi="Times New Roman" w:cs="Times New Roman"/>
          <w:b/>
          <w:sz w:val="28"/>
          <w:szCs w:val="28"/>
          <w:lang w:val="en-US"/>
        </w:rPr>
        <w:t>Maksimum</w:t>
      </w:r>
      <w:proofErr w:type="spellEnd"/>
      <w:r w:rsidRPr="005514A5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proofErr w:type="gramStart"/>
      <w:r w:rsidRPr="005514A5">
        <w:rPr>
          <w:rFonts w:ascii="Times New Roman" w:hAnsi="Times New Roman" w:cs="Times New Roman"/>
          <w:b/>
          <w:sz w:val="28"/>
          <w:szCs w:val="28"/>
          <w:lang w:val="en-US"/>
        </w:rPr>
        <w:t>va</w:t>
      </w:r>
      <w:proofErr w:type="spellEnd"/>
      <w:proofErr w:type="gramEnd"/>
      <w:r w:rsidRPr="005514A5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5514A5">
        <w:rPr>
          <w:rFonts w:ascii="Times New Roman" w:hAnsi="Times New Roman" w:cs="Times New Roman"/>
          <w:b/>
          <w:sz w:val="28"/>
          <w:szCs w:val="28"/>
          <w:lang w:val="en-US"/>
        </w:rPr>
        <w:t>minumimlar</w:t>
      </w:r>
      <w:proofErr w:type="spellEnd"/>
      <w:r w:rsidRPr="005514A5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</w:p>
    <w:p w:rsidR="00C467A6" w:rsidRPr="005514A5" w:rsidRDefault="00C467A6" w:rsidP="005514A5">
      <w:pPr>
        <w:tabs>
          <w:tab w:val="left" w:pos="-142"/>
          <w:tab w:val="left" w:pos="0"/>
        </w:tabs>
        <w:spacing w:line="360" w:lineRule="auto"/>
        <w:ind w:left="-567" w:right="-1" w:firstLine="426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5514A5">
        <w:rPr>
          <w:rFonts w:ascii="Times New Roman" w:hAnsi="Times New Roman" w:cs="Times New Roman"/>
          <w:b/>
          <w:sz w:val="28"/>
          <w:szCs w:val="28"/>
          <w:lang w:val="en-US"/>
        </w:rPr>
        <w:t xml:space="preserve">4. </w:t>
      </w:r>
      <w:r w:rsidRPr="005514A5">
        <w:rPr>
          <w:rFonts w:ascii="Times New Roman" w:hAnsi="Times New Roman" w:cs="Times New Roman"/>
          <w:b/>
          <w:sz w:val="28"/>
          <w:szCs w:val="28"/>
          <w:lang w:val="uz-Cyrl-UZ"/>
        </w:rPr>
        <w:t>Ekstremumning zaruriy sharti</w:t>
      </w:r>
      <w:r w:rsidRPr="005514A5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5514A5">
        <w:rPr>
          <w:rFonts w:ascii="Times New Roman" w:hAnsi="Times New Roman" w:cs="Times New Roman"/>
          <w:b/>
          <w:sz w:val="28"/>
          <w:szCs w:val="28"/>
          <w:lang w:val="en-US"/>
        </w:rPr>
        <w:t>tushunchalari</w:t>
      </w:r>
      <w:proofErr w:type="spellEnd"/>
      <w:r w:rsidRPr="005514A5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</w:p>
    <w:p w:rsidR="00B64FCD" w:rsidRPr="005514A5" w:rsidRDefault="00B64FCD" w:rsidP="005514A5">
      <w:pPr>
        <w:tabs>
          <w:tab w:val="left" w:pos="-142"/>
          <w:tab w:val="left" w:pos="0"/>
        </w:tabs>
        <w:spacing w:line="360" w:lineRule="auto"/>
        <w:ind w:left="-567" w:right="-1" w:firstLine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5514A5"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t>1.</w:t>
      </w:r>
      <w:r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1. </w:t>
      </w:r>
      <w:proofErr w:type="spellStart"/>
      <w:r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Funksiyaning</w:t>
      </w:r>
      <w:proofErr w:type="spellEnd"/>
      <w:r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o‘zgarmaslik</w:t>
      </w:r>
      <w:proofErr w:type="spellEnd"/>
      <w:r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 </w:t>
      </w:r>
      <w:proofErr w:type="spellStart"/>
      <w:r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sharti</w:t>
      </w:r>
      <w:proofErr w:type="spellEnd"/>
      <w:proofErr w:type="gramEnd"/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1-teorema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</w:t>
      </w:r>
      <w:proofErr w:type="gram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</w:t>
      </w:r>
      <w:proofErr w:type="spell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,b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da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ifferensiallanuvc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si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u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terval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zgarmas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is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’(x</w:t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=</w:t>
      </w:r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0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is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zarur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etarl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Isbot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Zarurlig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avsh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hunk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zgarmas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s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arch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lar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’</w:t>
      </w:r>
      <w:proofErr w:type="gram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x)=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0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a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etarliligi</w:t>
      </w:r>
      <w:proofErr w:type="spell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.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art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r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</w:t>
      </w:r>
      <w:proofErr w:type="spell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</w:t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,b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terval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ifferensiallanuvc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a’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22"/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CE"/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</w:t>
      </w:r>
      <w:proofErr w:type="spell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;b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hekl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’(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vjud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’(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=0.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n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1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&lt;</w:t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2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gan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22"/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1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,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2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CE"/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</w:t>
      </w:r>
      <w:proofErr w:type="spell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;b</w:t>
      </w:r>
      <w:proofErr w:type="spell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lar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laylik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aralayotg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[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1</w:t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;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2</w:t>
      </w:r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]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esma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agranj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oremasi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arch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artlari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anoatlantira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emak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, (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1</w:t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;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2</w:t>
      </w:r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terval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gishl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unday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opilib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,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</w:t>
      </w:r>
      <w:proofErr w:type="gram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2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-f(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1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=f’(c)(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2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-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1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      (1)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nglik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rinl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a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orem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arti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r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22"/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proofErr w:type="gramEnd"/>
      <w:r w:rsidRPr="005514A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CE"/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</w:t>
      </w:r>
      <w:proofErr w:type="spell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;b</w:t>
      </w:r>
      <w:proofErr w:type="spell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’(x)=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0,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nd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’(c)=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0,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1)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nglikd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2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-f(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1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=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0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kanlig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elib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hiqa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unday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ilib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</w:t>
      </w:r>
      <w:proofErr w:type="spell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</w:t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;b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terval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stalg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kkit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sidag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iymatlar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zaro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emak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zgarmas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a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nd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integral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isob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uhim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ol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ynaydig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uyidagi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atij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elib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hiqa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Natij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 Agar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</w:t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g(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lar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(</w:t>
      </w:r>
      <w:proofErr w:type="spell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,b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da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hekl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’(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g’(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lar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ib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u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terval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’(x)=g’(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nglik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rinl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s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u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l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il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g(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lar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ir-birid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zgarmas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on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arq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ila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: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lastRenderedPageBreak/>
        <w:t>f(</w:t>
      </w:r>
      <w:proofErr w:type="gram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)=g(x)+C,  C=const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aqiqat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ham,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art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ra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f(x)-g(x))’=C’=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0.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nd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1-</w:t>
      </w:r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teoremaga 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sosan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)-g(x)=C,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a’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)=g(x)+C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nglik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rinl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kanlig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elib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hiqa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Misol</w:t>
      </w:r>
      <w:proofErr w:type="spell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.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zgarmaslik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artid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ydalanib</w:t>
      </w:r>
      <w:proofErr w:type="spellEnd"/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in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2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=</w:t>
      </w:r>
      <w:proofErr w:type="gram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30.05pt" o:ole="">
            <v:imagedata r:id="rId4" o:title=""/>
          </v:shape>
          <o:OLEObject Type="Embed" ProgID="Equation.3" ShapeID="_x0000_i1025" DrawAspect="Content" ObjectID="_1525177802" r:id="rId5"/>
        </w:objec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1-cos2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rmula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rinl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kanligi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sbotla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echish</w:t>
      </w:r>
      <w:proofErr w:type="spell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.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uyidag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araymiz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: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</w:t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=</w:t>
      </w:r>
      <w:proofErr w:type="gram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in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2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+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object w:dxaOrig="240" w:dyaOrig="620">
          <v:shape id="_x0000_i1026" type="#_x0000_t75" style="width:11.9pt;height:30.05pt" o:ole="">
            <v:imagedata r:id="rId4" o:title=""/>
          </v:shape>
          <o:OLEObject Type="Embed" ProgID="Equation.3" ShapeID="_x0000_i1026" DrawAspect="Content" ObjectID="_1525177803" r:id="rId6"/>
        </w:objec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os2x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(-</w:t>
      </w:r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A5"/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+</w:t>
      </w:r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A5"/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da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niqlang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ifferensiallanuvc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s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yn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ol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: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’(x)=2sinxcosx-sin2x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=0.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zgarmaslik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arti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ra</w:t>
      </w:r>
      <w:proofErr w:type="spellEnd"/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</w:pP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in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2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+</w:t>
      </w:r>
      <w:r w:rsidRPr="005514A5">
        <w:rPr>
          <w:rFonts w:ascii="Times New Roman" w:eastAsia="Times New Roman" w:hAnsi="Times New Roman" w:cs="Times New Roman"/>
          <w:i/>
          <w:noProof/>
          <w:sz w:val="28"/>
          <w:szCs w:val="28"/>
          <w:lang w:eastAsia="ru-RU"/>
        </w:rPr>
        <w:drawing>
          <wp:inline distT="0" distB="0" distL="0" distR="0" wp14:anchorId="7604DAB0" wp14:editId="33467F09">
            <wp:extent cx="152400" cy="39052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os2x=C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rinli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C </w:t>
      </w:r>
      <w:proofErr w:type="spellStart"/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i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niqlash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rgument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iymat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eramiz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sal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=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0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si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U </w:t>
      </w:r>
      <w:proofErr w:type="spellStart"/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l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</w:t>
      </w:r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=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object w:dxaOrig="240" w:dyaOrig="620">
          <v:shape id="_x0000_i1027" type="#_x0000_t75" style="width:11.9pt;height:30.05pt" o:ole="">
            <v:imagedata r:id="rId4" o:title=""/>
          </v:shape>
          <o:OLEObject Type="Embed" ProgID="Equation.3" ShapeID="_x0000_i1027" DrawAspect="Content" ObjectID="_1525177804" r:id="rId8"/>
        </w:objec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in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2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+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object w:dxaOrig="240" w:dyaOrig="620">
          <v:shape id="_x0000_i1028" type="#_x0000_t75" style="width:11.9pt;height:30.05pt" o:ole="">
            <v:imagedata r:id="rId4" o:title=""/>
          </v:shape>
          <o:OLEObject Type="Embed" ProgID="Equation.3" ShapeID="_x0000_i1028" DrawAspect="Content" ObjectID="_1525177805" r:id="rId9"/>
        </w:objec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os2x=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object w:dxaOrig="240" w:dyaOrig="620">
          <v:shape id="_x0000_i1029" type="#_x0000_t75" style="width:11.9pt;height:30.05pt" o:ole="">
            <v:imagedata r:id="rId4" o:title=""/>
          </v:shape>
          <o:OLEObject Type="Embed" ProgID="Equation.3" ShapeID="_x0000_i1029" DrawAspect="Content" ObjectID="_1525177806" r:id="rId10"/>
        </w:objec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proofErr w:type="spellStart"/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ok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in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2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proofErr w:type="gram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=</w:t>
      </w:r>
      <w:r w:rsidRPr="005514A5">
        <w:rPr>
          <w:rFonts w:ascii="Times New Roman" w:eastAsia="Times New Roman" w:hAnsi="Times New Roman" w:cs="Times New Roman"/>
          <w:i/>
          <w:noProof/>
          <w:sz w:val="28"/>
          <w:szCs w:val="28"/>
          <w:lang w:eastAsia="ru-RU"/>
        </w:rPr>
        <w:drawing>
          <wp:inline distT="0" distB="0" distL="0" distR="0" wp14:anchorId="328441BB" wp14:editId="16DA6506">
            <wp:extent cx="152400" cy="390525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1-cos2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a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5514A5"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t>1.</w:t>
      </w:r>
      <w:r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2. </w:t>
      </w:r>
      <w:proofErr w:type="spellStart"/>
      <w:r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Funksiyaning</w:t>
      </w:r>
      <w:proofErr w:type="spellEnd"/>
      <w:r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o‘sishi</w:t>
      </w:r>
      <w:proofErr w:type="spellEnd"/>
      <w:r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va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kamayishi</w:t>
      </w:r>
      <w:proofErr w:type="spellEnd"/>
      <w:r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. 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Biz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er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s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ordami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onotonligi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niqlash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umkinligi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rsatamiz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2-teorema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araz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ilaylik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</w:t>
      </w:r>
      <w:proofErr w:type="spell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</w:t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;b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terval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niqlang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ifferensiallanuvc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si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Bu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</w:t>
      </w:r>
      <w:proofErr w:type="spell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</w:t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;b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terval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amaymaydig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smaydig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is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’(x)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B3"/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0 (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’(x)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A3"/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0)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ngsizlik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rinl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is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zarur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etarl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Isbot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amaymaydig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li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araymiz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Zaruriylig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</w:t>
      </w:r>
      <w:proofErr w:type="gram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</w:t>
      </w:r>
      <w:proofErr w:type="spell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;b</w:t>
      </w:r>
      <w:proofErr w:type="spell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terval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amaymaydig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si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U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l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22"/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proofErr w:type="gramEnd"/>
      <w:r w:rsidRPr="005514A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CE"/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</w:t>
      </w:r>
      <w:proofErr w:type="spell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;b</w:t>
      </w:r>
      <w:proofErr w:type="spell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44"/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&gt;0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44"/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=f(x+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44"/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)-f(x)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B3"/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0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ngsizlik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sym w:font="Symbol" w:char="F044"/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x&lt;0 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44"/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=f(x+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44"/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)-f(x)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A3"/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0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ngsizlik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rinl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a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nd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s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420" w:dyaOrig="720">
          <v:shape id="_x0000_i1030" type="#_x0000_t75" style="width:21.3pt;height:36.95pt" o:ole="">
            <v:imagedata r:id="rId11" o:title=""/>
          </v:shape>
          <o:OLEObject Type="Embed" ProgID="Equation.DSMT4" ShapeID="_x0000_i1030" DrawAspect="Content" ObjectID="_1525177807" r:id="rId12"/>
        </w:object>
      </w:r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B3"/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0 </w:t>
      </w:r>
      <w:proofErr w:type="spellStart"/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ishi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avsh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orem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arti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r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ifferensiallanuvc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emak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420" w:dyaOrig="720">
          <v:shape id="_x0000_i1031" type="#_x0000_t75" style="width:21.3pt;height:36.95pt" o:ole="">
            <v:imagedata r:id="rId13" o:title=""/>
          </v:shape>
          <o:OLEObject Type="Embed" ProgID="Equation.DSMT4" ShapeID="_x0000_i1031" DrawAspect="Content" ObjectID="_1525177808" r:id="rId14"/>
        </w:objec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isbat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44"/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AE"/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0 da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hekl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imit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vjud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lastRenderedPageBreak/>
        <w:t>tengsizlik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imit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tish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aqidag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orema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r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limit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omanfiy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a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a’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440" w:dyaOrig="480">
          <v:shape id="_x0000_i1032" type="#_x0000_t75" style="width:21.3pt;height:23.15pt" o:ole="">
            <v:imagedata r:id="rId15" o:title=""/>
          </v:shape>
          <o:OLEObject Type="Embed" ProgID="Equation.DSMT4" ShapeID="_x0000_i1032" DrawAspect="Content" ObjectID="_1525177809" r:id="rId16"/>
        </w:object>
      </w:r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420" w:dyaOrig="720">
          <v:shape id="_x0000_i1033" type="#_x0000_t75" style="width:21.3pt;height:36.95pt" o:ole="">
            <v:imagedata r:id="rId17" o:title=""/>
          </v:shape>
          <o:OLEObject Type="Embed" ProgID="Equation.DSMT4" ShapeID="_x0000_i1033" DrawAspect="Content" ObjectID="_1525177810" r:id="rId18"/>
        </w:objec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=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’(x)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B3"/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0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etarlilig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22"/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proofErr w:type="gramEnd"/>
      <w:r w:rsidRPr="005514A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CE"/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</w:t>
      </w:r>
      <w:proofErr w:type="spell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;b</w:t>
      </w:r>
      <w:proofErr w:type="spell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’(x)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B3"/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0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si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n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1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&lt;</w:t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2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gan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22"/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1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, 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2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CE"/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</w:t>
      </w:r>
      <w:proofErr w:type="spell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;b</w:t>
      </w:r>
      <w:proofErr w:type="spell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lar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laylik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aralayotg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[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1</w:t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;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2</w:t>
      </w:r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]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esma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agranj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oremasi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arch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artlari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anoatlantira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emak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, (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1</w:t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;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2</w:t>
      </w:r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terval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gishl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unday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opilib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,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</w:t>
      </w:r>
      <w:proofErr w:type="gram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2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-f(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1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=f’(c)(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2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-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1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      (2)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nglik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rinl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a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orem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arti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’(x</w:t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B3"/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0,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nd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’(c)</w:t>
      </w:r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B3"/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0,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2)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nglikd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     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2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-f(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1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B3"/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0,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a’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2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B3"/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1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kanlig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elib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hiqa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Bu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s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</w:t>
      </w:r>
      <w:proofErr w:type="spell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</w:t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;b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terval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amaymaydig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ligi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rsata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smaydig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l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ham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uqoridag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ab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sbotlana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n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at’iy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onoto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ishining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etarl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arti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sbotlaymiz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3-teorema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Agar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</w:t>
      </w:r>
      <w:proofErr w:type="spell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,b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terval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ifferensiallanuvc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22"/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CE"/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</w:t>
      </w:r>
      <w:proofErr w:type="spell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;b</w:t>
      </w:r>
      <w:proofErr w:type="spell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’(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gt;0 (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&lt;0 )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s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u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l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</w:t>
      </w:r>
      <w:proofErr w:type="spell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,b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terval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at’iy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suvc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amayuvc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)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a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5514A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6192" behindDoc="1" locked="0" layoutInCell="1" allowOverlap="1" wp14:anchorId="53625299" wp14:editId="7E0792FE">
            <wp:simplePos x="0" y="0"/>
            <wp:positionH relativeFrom="column">
              <wp:posOffset>3086100</wp:posOffset>
            </wp:positionH>
            <wp:positionV relativeFrom="paragraph">
              <wp:posOffset>170815</wp:posOffset>
            </wp:positionV>
            <wp:extent cx="2842260" cy="2627630"/>
            <wp:effectExtent l="0" t="0" r="0" b="1270"/>
            <wp:wrapTight wrapText="bothSides">
              <wp:wrapPolygon edited="0">
                <wp:start x="0" y="0"/>
                <wp:lineTo x="0" y="21454"/>
                <wp:lineTo x="21426" y="21454"/>
                <wp:lineTo x="21426" y="0"/>
                <wp:lineTo x="0" y="0"/>
              </wp:wrapPolygon>
            </wp:wrapTight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2260" cy="262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Isbot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ytaylik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1</w:t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,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2</w:t>
      </w:r>
      <w:proofErr w:type="gramEnd"/>
      <w:r w:rsidRPr="005514A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CE"/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</w:t>
      </w:r>
      <w:proofErr w:type="spell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;b</w:t>
      </w:r>
      <w:proofErr w:type="spell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1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&lt;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2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si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avshank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, [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1</w:t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;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2</w:t>
      </w:r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]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esma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agranj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oremasi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arch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artlari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anoatlantira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Bu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orema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ino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unday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CE"/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1</w:t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;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2</w:t>
      </w:r>
      <w:proofErr w:type="gram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vjudk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</w:pP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</w:t>
      </w:r>
      <w:proofErr w:type="gram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2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-f(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1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=f’(c)(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2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-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1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proofErr w:type="spellStart"/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nglik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rinl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a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Bu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nglik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’(c)&gt;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0 (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’(c</w:t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lt;</w:t>
      </w:r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0 )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kanligid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2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&gt;f(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1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(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2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&lt;f(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1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is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elib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hiqa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                               26-rasm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Bu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(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funksiyaning  qat’iy o‘suvchi (kamayuvchi) bo‘lishini ifodalaydi. 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shbu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=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3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-1</w:t>
      </w:r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1</w:t>
      </w:r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terval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at’iy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suvc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eki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                            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si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=0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ol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a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lastRenderedPageBreak/>
        <w:t>Shun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xshash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</w:t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=</w:t>
      </w:r>
      <w:proofErr w:type="spellStart"/>
      <w:proofErr w:type="gram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+cosx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ham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niqlanish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ohasi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at’iy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suvc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ammo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s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’(x)=1-sinx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heksiz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p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lar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</w:t>
      </w:r>
      <w:r w:rsidRPr="005514A5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140" w:dyaOrig="620">
          <v:shape id="_x0000_i1034" type="#_x0000_t75" style="width:107.7pt;height:31.3pt" o:ole="">
            <v:imagedata r:id="rId20" o:title=""/>
          </v:shape>
          <o:OLEObject Type="Embed" ProgID="Equation.DSMT4" ShapeID="_x0000_i1034" DrawAspect="Content" ObjectID="_1525177811" r:id="rId21"/>
        </w:objec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ol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a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(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26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-rasm)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Bu misollar yuqoridagi teoremaning shartlari funksiyaning qat’iy o‘suvchi (kamayuvchi) bo‘lishi uchun faqat yetarli shart ekanligini ko‘rsatadi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1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-misol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shbu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</w:t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=</w:t>
      </w:r>
      <w:proofErr w:type="gram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2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2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-lnx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onotonlik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tervallari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toping.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                                                           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proofErr w:type="spell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echish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0</w:t>
      </w:r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+</w:t>
      </w:r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A5"/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terval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niqlang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s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’(x</w:t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=</w:t>
      </w:r>
      <w:proofErr w:type="gram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4x-1/x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uqoridag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etarl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art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r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agar 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4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-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1/x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&gt;0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s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a’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&gt;1/2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s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suvc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; agar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4x-1/x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&lt;0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s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a’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&lt;1/2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s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amayuvc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a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unday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ilib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0</w:t>
      </w:r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1</w:t>
      </w:r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/2)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terval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amayuvc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, (1/2;+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sym w:font="Symbol" w:char="F0A5"/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terval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suvc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a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2-misol.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shbu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620" w:dyaOrig="660">
          <v:shape id="_x0000_i1035" type="#_x0000_t75" style="width:131.5pt;height:33.8pt" o:ole="">
            <v:imagedata r:id="rId22" o:title=""/>
          </v:shape>
          <o:OLEObject Type="Embed" ProgID="Equation.DSMT4" ShapeID="_x0000_i1035" DrawAspect="Content" ObjectID="_1525177812" r:id="rId23"/>
        </w:objec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onotonlik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raliqlari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toping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echish</w:t>
      </w:r>
      <w:proofErr w:type="spell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.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Bu </w:t>
      </w:r>
      <w:proofErr w:type="spellStart"/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niqlanish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ohas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(-</w:t>
      </w:r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A5"/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0)</w:t>
      </w:r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C8"/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(0;+</w:t>
      </w:r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A5"/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borat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si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opamiz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: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5514A5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220" w:dyaOrig="660">
          <v:shape id="_x0000_i1036" type="#_x0000_t75" style="width:211.6pt;height:33.8pt" o:ole="">
            <v:imagedata r:id="rId24" o:title=""/>
          </v:shape>
          <o:OLEObject Type="Embed" ProgID="Equation.DSMT4" ShapeID="_x0000_i1036" DrawAspect="Content" ObjectID="_1525177813" r:id="rId25"/>
        </w:objec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ndan</w:t>
      </w:r>
      <w:proofErr w:type="spellEnd"/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(-</w:t>
      </w:r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A5"/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-3]</w:t>
      </w:r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C8"/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(0</w:t>
      </w:r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1</w:t>
      </w:r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]</w:t>
      </w:r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C8"/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[2;</w:t>
      </w:r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A5"/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to‘plamda 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’(x)</w:t>
      </w:r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B3"/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0, [-3;0)</w:t>
      </w:r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C8"/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[1;2] da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s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’(x)</w:t>
      </w:r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A3"/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0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ishi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niqlash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iyi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mas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5514A5">
        <w:rPr>
          <w:rFonts w:ascii="Times New Roman" w:eastAsia="Times New Roman" w:hAnsi="Times New Roman" w:cs="Times New Roman"/>
          <w:i/>
          <w:noProof/>
          <w:sz w:val="28"/>
          <w:szCs w:val="28"/>
          <w:lang w:eastAsia="ru-RU"/>
        </w:rPr>
        <w:drawing>
          <wp:anchor distT="0" distB="0" distL="114300" distR="114300" simplePos="0" relativeHeight="251661312" behindDoc="1" locked="0" layoutInCell="1" allowOverlap="1" wp14:anchorId="039F0B32" wp14:editId="077D2674">
            <wp:simplePos x="0" y="0"/>
            <wp:positionH relativeFrom="column">
              <wp:posOffset>2628900</wp:posOffset>
            </wp:positionH>
            <wp:positionV relativeFrom="paragraph">
              <wp:posOffset>57150</wp:posOffset>
            </wp:positionV>
            <wp:extent cx="3460115" cy="3014980"/>
            <wp:effectExtent l="0" t="0" r="6985" b="0"/>
            <wp:wrapTight wrapText="bothSides">
              <wp:wrapPolygon edited="0">
                <wp:start x="0" y="0"/>
                <wp:lineTo x="0" y="21427"/>
                <wp:lineTo x="21525" y="21427"/>
                <wp:lineTo x="21525" y="0"/>
                <wp:lineTo x="0" y="0"/>
              </wp:wrapPolygon>
            </wp:wrapTight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115" cy="301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emak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erilg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[-</w:t>
      </w:r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A5"/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;-3], (0;1]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[2;</w:t>
      </w:r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A5"/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ral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qlarning har birida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suvc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;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[-3;0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va 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(1;2]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raliqlar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ar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iri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amayuvc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a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3-misol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. Agar 0&lt;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x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sym w:font="Symbol" w:char="F0A3"/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1 bo‘lsa,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x-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3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/3&lt;arctgx&lt;x-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3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/6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qo‘sh tengsizlik o‘rinli bo‘lishini isbotlang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Yechish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. Berilgan tengsizlikning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o‘ng qismi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arctgx&lt;x-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3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/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6 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lastRenderedPageBreak/>
        <w:t>tengsizlikni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                             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  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27-rasm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isbotlaymiz. Chap qismi shunga o‘xshash isbotlanadi.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(x)=arctgx-x+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3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/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6 funksiyani qaraymiz, uning hosilasi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’(x)=</w:t>
      </w:r>
      <w:r w:rsidRPr="005514A5">
        <w:rPr>
          <w:rFonts w:ascii="Times New Roman" w:eastAsia="Times New Roman" w:hAnsi="Times New Roman" w:cs="Times New Roman"/>
          <w:i/>
          <w:position w:val="-28"/>
          <w:sz w:val="28"/>
          <w:szCs w:val="28"/>
          <w:lang w:val="en-US" w:eastAsia="ru-RU"/>
        </w:rPr>
        <w:object w:dxaOrig="760" w:dyaOrig="720">
          <v:shape id="_x0000_i1037" type="#_x0000_t75" style="width:38.2pt;height:36.95pt" o:ole="">
            <v:imagedata r:id="rId27" o:title=""/>
          </v:shape>
          <o:OLEObject Type="Embed" ProgID="Equation.DSMT4" ShapeID="_x0000_i1037" DrawAspect="Content" ObjectID="_1525177814" r:id="rId28"/>
        </w:objec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-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1+</w:t>
      </w:r>
      <w:r w:rsidRPr="005514A5">
        <w:rPr>
          <w:rFonts w:ascii="Times New Roman" w:hAnsi="Times New Roman" w:cs="Times New Roman"/>
          <w:position w:val="-26"/>
          <w:sz w:val="28"/>
          <w:szCs w:val="28"/>
        </w:rPr>
        <w:object w:dxaOrig="420" w:dyaOrig="740">
          <v:shape id="_x0000_i1038" type="#_x0000_t75" style="width:21.3pt;height:36.95pt" o:ole="">
            <v:imagedata r:id="rId29" o:title=""/>
          </v:shape>
          <o:OLEObject Type="Embed" ProgID="Equation.DSMT4" ShapeID="_x0000_i1038" DrawAspect="Content" ObjectID="_1525177815" r:id="rId30"/>
        </w:objec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=</w:t>
      </w:r>
      <w:r w:rsidRPr="005514A5">
        <w:rPr>
          <w:rFonts w:ascii="Times New Roman" w:eastAsia="Times New Roman" w:hAnsi="Times New Roman" w:cs="Times New Roman"/>
          <w:position w:val="-32"/>
          <w:sz w:val="28"/>
          <w:szCs w:val="28"/>
          <w:lang w:val="en-US" w:eastAsia="ru-RU"/>
        </w:rPr>
        <w:object w:dxaOrig="1219" w:dyaOrig="800">
          <v:shape id="_x0000_i1039" type="#_x0000_t75" style="width:61.35pt;height:40.7pt" o:ole="">
            <v:imagedata r:id="rId31" o:title=""/>
          </v:shape>
          <o:OLEObject Type="Embed" ProgID="Equation.DSMT4" ShapeID="_x0000_i1039" DrawAspect="Content" ObjectID="_1525177816" r:id="rId32"/>
        </w:objec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ga teng.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(x)=arctgx-x+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3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/6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funksiya sonlar o‘qida aniqlanagan va uzluksiz, demak u [0;1] kesmada ham uzluksiz, (0;1) intervalda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’(x)&lt;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0. Bundan esa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(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funksiya [0;1] kesmada kamayuvchi bo‘lib, 0&lt;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x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sym w:font="Symbol" w:char="F0A3"/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1 shartni qanoatlantiruvchi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x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lar uchun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(x)&lt;f(0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tengsizlik o‘rinli bo‘ladi. So‘ngi tengsizlikni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(0)=0 ni e’tiborga olib, quyidagicha yozib olamiz: 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arctgx-x+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3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/6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&lt;0  bundan 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arctgx&lt;x-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3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/6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. 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Bu qo‘shtengsizlikda qatnashgan funksiya grafiklari 27-rasmda keltirilgan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5514A5"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t xml:space="preserve">1.3. Funksiyaning nuqtada monotonlik sharti. 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Biz shu paytgacha funksiyaning o‘sishi va kamayishi tushunchalarini biror oraliqqa nisbatan kiritdik va o‘rgandik. Ba’zi hollarda bu tushunchalarni nuqtaga nisbatan qarash foydadan holi emas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Faraz qilaylik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(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funksiya (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a,b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) intervalda aniqlangan va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CE"/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a;b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 bo‘lsin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Ta’rif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. Agar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nuqtaning shunday (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-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64"/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; 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+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64"/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) atrofi topilib,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x&lt;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bo‘lganda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(x)&lt;f(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 ( f(x)&gt;f(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 ), x&gt;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bo‘lganda esa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(x)&gt;f(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 ( f(x)&lt;f(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 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bo‘lsa, u holda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(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funksiya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nuqtada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o‘suvchi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(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kamayuvchi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) deyiladi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n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onotonlik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etarl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arti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eltiramiz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4-teorema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</w:t>
      </w:r>
      <w:proofErr w:type="gram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CE"/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</w:t>
      </w:r>
      <w:proofErr w:type="spell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;b</w:t>
      </w:r>
      <w:proofErr w:type="spell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ifferensiallanuvc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si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Agar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’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&gt;0 (f’(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&lt;</w:t>
      </w:r>
      <w:proofErr w:type="gram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0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s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u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l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u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suvc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amayuvc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a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Isbot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art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ra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hekl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’(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vjud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u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old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att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ichik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ga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shbu</w:t>
      </w:r>
      <w:proofErr w:type="spellEnd"/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5514A5">
        <w:rPr>
          <w:rFonts w:ascii="Times New Roman" w:eastAsia="Times New Roman" w:hAnsi="Times New Roman" w:cs="Times New Roman"/>
          <w:position w:val="-30"/>
          <w:sz w:val="28"/>
          <w:szCs w:val="28"/>
          <w:lang w:val="en-US" w:eastAsia="ru-RU"/>
        </w:rPr>
        <w:object w:dxaOrig="1760" w:dyaOrig="680">
          <v:shape id="_x0000_i1040" type="#_x0000_t75" style="width:88.3pt;height:33.8pt" o:ole="" fillcolor="window">
            <v:imagedata r:id="rId33" o:title=""/>
          </v:shape>
          <o:OLEObject Type="Embed" ProgID="Equation.DSMT4" ShapeID="_x0000_i1040" DrawAspect="Content" ObjectID="_1525177817" r:id="rId34"/>
        </w:objec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gt;</w:t>
      </w:r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0  (</w:t>
      </w:r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lt;0)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ngsizlik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rinl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imit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gan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ossalarid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unday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-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64"/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; 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+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64"/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trof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opilib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trofda</w:t>
      </w:r>
      <w:proofErr w:type="spellEnd"/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5514A5">
        <w:rPr>
          <w:rFonts w:ascii="Times New Roman" w:eastAsia="Times New Roman" w:hAnsi="Times New Roman" w:cs="Times New Roman"/>
          <w:position w:val="-30"/>
          <w:sz w:val="28"/>
          <w:szCs w:val="28"/>
          <w:lang w:val="en-US" w:eastAsia="ru-RU"/>
        </w:rPr>
        <w:object w:dxaOrig="1740" w:dyaOrig="680">
          <v:shape id="_x0000_i1041" type="#_x0000_t75" style="width:87.05pt;height:33.8pt" o:ole="" fillcolor="window">
            <v:imagedata r:id="rId35" o:title=""/>
          </v:shape>
          <o:OLEObject Type="Embed" ProgID="Equation.DSMT4" ShapeID="_x0000_i1041" DrawAspect="Content" ObjectID="_1525177818" r:id="rId36"/>
        </w:objec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(&lt;0)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lastRenderedPageBreak/>
        <w:t>tengsizlikning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ajarilis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elib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hiqa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emak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&lt;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gan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</w:t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&lt;</w:t>
      </w:r>
      <w:proofErr w:type="gram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  (f(x)&gt;f(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))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ngsizlik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&gt;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gan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s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)&gt;f(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  (f(x)&lt;f(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ngsizlik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ham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rinl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Bu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suvc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amayuvc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</w:t>
      </w:r>
      <w:proofErr w:type="spellStart"/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ishini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fodalay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orem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sbot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di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s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ol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adigan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lar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sis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ham,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amayis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ham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umki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sal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=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5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s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=0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ol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eki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u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suvc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;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=-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5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s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ham</w:t>
      </w:r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=0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ol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eki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=0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amayuvc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kanligi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rish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iyi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mas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n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iror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suvc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gan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u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trofi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suvc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is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art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masligi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rsatuvc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isol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eltiramiz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shbu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position w:val="-52"/>
          <w:sz w:val="28"/>
          <w:szCs w:val="28"/>
          <w:lang w:eastAsia="ru-RU"/>
        </w:rPr>
        <w:object w:dxaOrig="4040" w:dyaOrig="1180">
          <v:shape id="_x0000_i1042" type="#_x0000_t75" style="width:203.5pt;height:59.5pt" o:ole="" fillcolor="window">
            <v:imagedata r:id="rId37" o:title=""/>
          </v:shape>
          <o:OLEObject Type="Embed" ProgID="Equation.DSMT4" ShapeID="_x0000_i1042" DrawAspect="Content" ObjectID="_1525177819" r:id="rId38"/>
        </w:objec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erilg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sin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Bu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arch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lar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aqiqat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ham,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B9"/>
      </w:r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0</w:t>
      </w:r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ar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chun</w:t>
      </w:r>
      <w:proofErr w:type="spellEnd"/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5514A5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799" w:dyaOrig="620">
          <v:shape id="_x0000_i1043" type="#_x0000_t75" style="width:140.25pt;height:30.05pt" o:ole="" fillcolor="window">
            <v:imagedata r:id="rId39" o:title=""/>
          </v:shape>
          <o:OLEObject Type="Embed" ProgID="Equation.DSMT4" ShapeID="_x0000_i1043" DrawAspect="Content" ObjectID="_1525177820" r:id="rId40"/>
        </w:objec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=0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s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proofErr w:type="gram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’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(0)=</w:t>
      </w:r>
      <w:r w:rsidRPr="005514A5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220" w:dyaOrig="900">
          <v:shape id="_x0000_i1044" type="#_x0000_t75" style="width:159.65pt;height:45.1pt" o:ole="" fillcolor="window">
            <v:imagedata r:id="rId41" o:title=""/>
          </v:shape>
          <o:OLEObject Type="Embed" ProgID="Equation.DSMT4" ShapeID="_x0000_i1044" DrawAspect="Content" ObjectID="_1525177821" r:id="rId42"/>
        </w:objec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=1&gt;0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a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emak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4-teoremaga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sos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erilg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=</w:t>
      </w:r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0</w:t>
      </w:r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suvc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a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n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uyidagi</w:t>
      </w:r>
      <w:proofErr w:type="spellEnd"/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                   </w:t>
      </w:r>
      <w:r w:rsidRPr="005514A5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960" w:dyaOrig="620">
          <v:shape id="_x0000_i1045" type="#_x0000_t75" style="width:48.85pt;height:30.05pt" o:ole="">
            <v:imagedata r:id="rId43" o:title=""/>
          </v:shape>
          <o:OLEObject Type="Embed" ProgID="Equation.DSMT4" ShapeID="_x0000_i1045" DrawAspect="Content" ObjectID="_1525177822" r:id="rId44"/>
        </w:objec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460" w:dyaOrig="620">
          <v:shape id="_x0000_i1046" type="#_x0000_t75" style="width:72.65pt;height:30.05pt" o:ole="" fillcolor="window">
            <v:imagedata r:id="rId45" o:title=""/>
          </v:shape>
          <o:OLEObject Type="Embed" ProgID="Equation.DSMT4" ShapeID="_x0000_i1046" DrawAspect="Content" ObjectID="_1525177823" r:id="rId46"/>
        </w:objec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=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sym w:font="Symbol" w:char="F0B1"/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1, 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sym w:font="Symbol" w:char="F0B1"/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2, 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sym w:font="Symbol" w:char="F0B1"/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3</w:t>
      </w:r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, ...</w:t>
      </w:r>
      <w:proofErr w:type="gramEnd"/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larda</w:t>
      </w:r>
      <w:proofErr w:type="spellEnd"/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iymatlari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isoblaymiz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: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5514A5">
        <w:rPr>
          <w:rFonts w:ascii="Times New Roman" w:eastAsia="Times New Roman" w:hAnsi="Times New Roman" w:cs="Times New Roman"/>
          <w:position w:val="-74"/>
          <w:sz w:val="28"/>
          <w:szCs w:val="28"/>
          <w:lang w:val="en-US" w:eastAsia="ru-RU"/>
        </w:rPr>
        <w:object w:dxaOrig="8180" w:dyaOrig="1620">
          <v:shape id="_x0000_i1047" type="#_x0000_t75" style="width:408.85pt;height:80.75pt" o:ole="" fillcolor="window">
            <v:imagedata r:id="rId47" o:title=""/>
          </v:shape>
          <o:OLEObject Type="Embed" ProgID="Equation.DSMT4" ShapeID="_x0000_i1047" DrawAspect="Content" ObjectID="_1525177824" r:id="rId48"/>
        </w:objec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emak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erilg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s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sym w:font="Symbol" w:char="F064"/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&gt;0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o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anday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masi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etarlich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att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iymatlari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-</w:t>
      </w:r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64"/>
      </w:r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; </w:t>
      </w:r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64"/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trofi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ham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usbat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ham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nfiy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iymatlar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abul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ila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nd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z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=0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suvc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ga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il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22"/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-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64"/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; </w:t>
      </w:r>
      <w:proofErr w:type="gramEnd"/>
      <w:r w:rsidRPr="005514A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64"/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trofi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eki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u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trof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onoto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maslig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elib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hiqa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lastRenderedPageBreak/>
        <w:t>Yuqori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biz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</w:t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=</w:t>
      </w:r>
      <w:proofErr w:type="gramEnd"/>
      <w:r w:rsidRPr="005514A5">
        <w:rPr>
          <w:rFonts w:ascii="Times New Roman" w:eastAsia="Times New Roman" w:hAnsi="Times New Roman" w:cs="Times New Roman"/>
          <w:i/>
          <w:position w:val="-52"/>
          <w:sz w:val="28"/>
          <w:szCs w:val="28"/>
          <w:lang w:eastAsia="ru-RU"/>
        </w:rPr>
        <w:object w:dxaOrig="3240" w:dyaOrig="1180">
          <v:shape id="_x0000_i1048" type="#_x0000_t75" style="width:160.9pt;height:59.5pt" o:ole="" fillcolor="window">
            <v:imagedata r:id="rId49" o:title=""/>
          </v:shape>
          <o:OLEObject Type="Embed" ProgID="Equation.DSMT4" ShapeID="_x0000_i1048" DrawAspect="Content" ObjectID="_1525177825" r:id="rId50"/>
        </w:objec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s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proofErr w:type="gram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’(x)=</w:t>
      </w:r>
      <w:r w:rsidRPr="005514A5">
        <w:rPr>
          <w:rFonts w:ascii="Times New Roman" w:eastAsia="Times New Roman" w:hAnsi="Times New Roman" w:cs="Times New Roman"/>
          <w:position w:val="-52"/>
          <w:sz w:val="28"/>
          <w:szCs w:val="28"/>
          <w:lang w:eastAsia="ru-RU"/>
        </w:rPr>
        <w:object w:dxaOrig="4220" w:dyaOrig="1180">
          <v:shape id="_x0000_i1049" type="#_x0000_t75" style="width:212.25pt;height:59.5pt" o:ole="" fillcolor="window">
            <v:imagedata r:id="rId51" o:title=""/>
          </v:shape>
          <o:OLEObject Type="Embed" ProgID="Equation.DSMT4" ShapeID="_x0000_i1049" DrawAspect="Content" ObjectID="_1525177826" r:id="rId52"/>
        </w:objec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kanligi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rdik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u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zluksizlikk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kshiraylik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Agar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B9"/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0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s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’(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zluksizlig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avshan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Agar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=</w:t>
      </w:r>
      <w:proofErr w:type="gram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0</w:t>
      </w:r>
      <w:proofErr w:type="gram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s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u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l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440" w:dyaOrig="480">
          <v:shape id="_x0000_i1050" type="#_x0000_t75" style="width:21.3pt;height:23.15pt" o:ole="">
            <v:imagedata r:id="rId53" o:title=""/>
          </v:shape>
          <o:OLEObject Type="Embed" ProgID="Equation.DSMT4" ShapeID="_x0000_i1050" DrawAspect="Content" ObjectID="_1525177827" r:id="rId54"/>
        </w:objec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’(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vjud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mas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emak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</w:t>
      </w:r>
      <w:proofErr w:type="spell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x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=0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zilish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quvchilarg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uyidag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orema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sbotlashn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klif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ilamiz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: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5514A5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Teorem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Agar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s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vjud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zluksiz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’(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&gt;0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s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u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l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ning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unday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-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64"/>
      </w:r>
      <w:proofErr w:type="gramStart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;x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proofErr w:type="gramEnd"/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+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64"/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trof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vjud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ib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nd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514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)</w:t>
      </w:r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suvch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adi</w:t>
      </w:r>
      <w:proofErr w:type="spellEnd"/>
      <w:r w:rsidRPr="005514A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</w:p>
    <w:p w:rsidR="00B64FCD" w:rsidRPr="005514A5" w:rsidRDefault="00B64FCD" w:rsidP="005514A5">
      <w:pPr>
        <w:pStyle w:val="a3"/>
        <w:overflowPunct w:val="0"/>
        <w:autoSpaceDE w:val="0"/>
        <w:autoSpaceDN w:val="0"/>
        <w:adjustRightInd w:val="0"/>
        <w:spacing w:line="360" w:lineRule="auto"/>
        <w:ind w:left="-567" w:firstLine="426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2F6C12" w:rsidRPr="005514A5" w:rsidRDefault="002F6C12" w:rsidP="005514A5">
      <w:pPr>
        <w:spacing w:line="360" w:lineRule="auto"/>
        <w:ind w:left="-567" w:right="-472" w:firstLine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2F6C12" w:rsidRPr="005514A5" w:rsidRDefault="002F6C12" w:rsidP="005514A5">
      <w:pPr>
        <w:spacing w:after="160" w:line="360" w:lineRule="auto"/>
        <w:ind w:left="-567" w:right="-472" w:firstLine="426"/>
        <w:rPr>
          <w:rFonts w:ascii="Times New Roman" w:eastAsia="Calibri" w:hAnsi="Times New Roman" w:cs="Times New Roman"/>
          <w:sz w:val="28"/>
          <w:szCs w:val="28"/>
          <w:lang w:val="en-US"/>
        </w:rPr>
      </w:pPr>
      <w:bookmarkStart w:id="0" w:name="_GoBack"/>
      <w:proofErr w:type="spellStart"/>
      <w:r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Foydalanilgan</w:t>
      </w:r>
      <w:proofErr w:type="spellEnd"/>
      <w:r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adabiyotlar</w:t>
      </w:r>
      <w:proofErr w:type="spellEnd"/>
      <w:r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br/>
        <w:t xml:space="preserve">1. </w:t>
      </w:r>
      <w:proofErr w:type="spellStart"/>
      <w:r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Toshmetov</w:t>
      </w:r>
      <w:proofErr w:type="spellEnd"/>
      <w:r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</w:t>
      </w:r>
      <w:proofErr w:type="gramStart"/>
      <w:r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O’.,</w:t>
      </w:r>
      <w:proofErr w:type="gramEnd"/>
      <w:r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Turgunbayev</w:t>
      </w:r>
      <w:proofErr w:type="spellEnd"/>
      <w:r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R., </w:t>
      </w:r>
      <w:proofErr w:type="spellStart"/>
      <w:r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Saydamatov</w:t>
      </w:r>
      <w:proofErr w:type="spellEnd"/>
      <w:r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E., </w:t>
      </w:r>
      <w:proofErr w:type="spellStart"/>
      <w:r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Madirimov</w:t>
      </w:r>
      <w:proofErr w:type="spellEnd"/>
      <w:r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M. </w:t>
      </w:r>
      <w:r w:rsidRPr="005514A5">
        <w:rPr>
          <w:rFonts w:ascii="Times New Roman" w:eastAsia="Calibri" w:hAnsi="Times New Roman" w:cs="Times New Roman"/>
          <w:bCs/>
          <w:sz w:val="28"/>
          <w:szCs w:val="28"/>
          <w:lang w:val="uz-Cyrl-UZ"/>
        </w:rPr>
        <w:t>Matematik analiz I</w:t>
      </w:r>
      <w:r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-</w:t>
      </w:r>
      <w:proofErr w:type="spellStart"/>
      <w:r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qism</w:t>
      </w:r>
      <w:proofErr w:type="spellEnd"/>
      <w:r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.</w:t>
      </w:r>
      <w:r w:rsidRPr="005514A5">
        <w:rPr>
          <w:rFonts w:ascii="Times New Roman" w:eastAsia="Calibri" w:hAnsi="Times New Roman" w:cs="Times New Roman"/>
          <w:bCs/>
          <w:sz w:val="28"/>
          <w:szCs w:val="28"/>
          <w:lang w:val="uz-Cyrl-UZ"/>
        </w:rPr>
        <w:t xml:space="preserve"> T.: “</w:t>
      </w:r>
      <w:proofErr w:type="spellStart"/>
      <w:r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Extremum</w:t>
      </w:r>
      <w:proofErr w:type="spellEnd"/>
      <w:r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-Press</w:t>
      </w:r>
      <w:r w:rsidRPr="005514A5">
        <w:rPr>
          <w:rFonts w:ascii="Times New Roman" w:eastAsia="Calibri" w:hAnsi="Times New Roman" w:cs="Times New Roman"/>
          <w:bCs/>
          <w:sz w:val="28"/>
          <w:szCs w:val="28"/>
          <w:lang w:val="uz-Cyrl-UZ"/>
        </w:rPr>
        <w:t>”</w:t>
      </w:r>
      <w:r w:rsidR="005514A5"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, 2015. -205-212 va222-230</w:t>
      </w:r>
      <w:r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b</w:t>
      </w:r>
      <w:proofErr w:type="gramStart"/>
      <w:r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.</w:t>
      </w:r>
      <w:proofErr w:type="gramEnd"/>
      <w:r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br/>
        <w:t xml:space="preserve">2. Claudia </w:t>
      </w:r>
      <w:proofErr w:type="spellStart"/>
      <w:r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Canuto</w:t>
      </w:r>
      <w:proofErr w:type="spellEnd"/>
      <w:r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, Anita </w:t>
      </w:r>
      <w:proofErr w:type="spellStart"/>
      <w:r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Tabacco</w:t>
      </w:r>
      <w:proofErr w:type="spellEnd"/>
      <w:r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Mathematical analysis. I. Springer-</w:t>
      </w:r>
      <w:proofErr w:type="spellStart"/>
      <w:r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Verlag</w:t>
      </w:r>
      <w:proofErr w:type="spellEnd"/>
      <w:r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.</w:t>
      </w:r>
      <w:r w:rsidR="005514A5"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Italia, Milan. 2008</w:t>
      </w:r>
      <w:proofErr w:type="gramStart"/>
      <w:r w:rsidR="005514A5"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.-</w:t>
      </w:r>
      <w:proofErr w:type="gramEnd"/>
      <w:r w:rsidR="005514A5"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   178-185</w:t>
      </w:r>
      <w:r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p.</w:t>
      </w:r>
      <w:r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br/>
        <w:t xml:space="preserve">3. </w:t>
      </w:r>
      <w:r w:rsidRPr="005514A5">
        <w:rPr>
          <w:rFonts w:ascii="Times New Roman" w:eastAsia="Calibri" w:hAnsi="Times New Roman" w:cs="Times New Roman"/>
          <w:bCs/>
          <w:sz w:val="28"/>
          <w:szCs w:val="28"/>
          <w:lang w:val="uz-Cyrl-UZ"/>
        </w:rPr>
        <w:t xml:space="preserve">Xudayberganov G., Vorisov A., Mansurov X., Shoimqulov B. Matematik analizdan ma’ruzalar. I </w:t>
      </w:r>
      <w:r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T.:</w:t>
      </w:r>
      <w:r w:rsidR="005514A5" w:rsidRPr="005514A5">
        <w:rPr>
          <w:rFonts w:ascii="Times New Roman" w:eastAsia="Calibri" w:hAnsi="Times New Roman" w:cs="Times New Roman"/>
          <w:bCs/>
          <w:sz w:val="28"/>
          <w:szCs w:val="28"/>
          <w:lang w:val="uz-Cyrl-UZ"/>
        </w:rPr>
        <w:t>«Voris-nashriyot». 2010 y. 158-164</w:t>
      </w:r>
      <w:r w:rsidRPr="005514A5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b.</w:t>
      </w:r>
    </w:p>
    <w:bookmarkEnd w:id="0"/>
    <w:p w:rsidR="002F6C12" w:rsidRPr="005514A5" w:rsidRDefault="002F6C12" w:rsidP="005514A5">
      <w:pPr>
        <w:spacing w:line="360" w:lineRule="auto"/>
        <w:ind w:left="-567" w:right="-472" w:firstLine="426"/>
        <w:rPr>
          <w:rFonts w:ascii="Times New Roman" w:hAnsi="Times New Roman" w:cs="Times New Roman"/>
          <w:sz w:val="28"/>
          <w:szCs w:val="28"/>
          <w:lang w:val="en-US"/>
        </w:rPr>
      </w:pPr>
    </w:p>
    <w:p w:rsidR="002E6175" w:rsidRPr="005514A5" w:rsidRDefault="002E6175" w:rsidP="005514A5">
      <w:pPr>
        <w:spacing w:line="360" w:lineRule="auto"/>
        <w:ind w:left="-567" w:firstLine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sectPr w:rsidR="002E6175" w:rsidRPr="005514A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BalticaTAD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4FCD"/>
    <w:rsid w:val="000D725A"/>
    <w:rsid w:val="002E6175"/>
    <w:rsid w:val="002F6C12"/>
    <w:rsid w:val="005514A5"/>
    <w:rsid w:val="005D471E"/>
    <w:rsid w:val="00B26C65"/>
    <w:rsid w:val="00B4748C"/>
    <w:rsid w:val="00B64FCD"/>
    <w:rsid w:val="00C467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6F259693-4CA0-44A7-8D97-0BAEBFBE33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2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D725A"/>
  </w:style>
  <w:style w:type="paragraph" w:styleId="1">
    <w:name w:val="heading 1"/>
    <w:basedOn w:val="a"/>
    <w:next w:val="a"/>
    <w:link w:val="10"/>
    <w:qFormat/>
    <w:rsid w:val="00C467A6"/>
    <w:pPr>
      <w:keepNext/>
      <w:spacing w:after="0" w:line="360" w:lineRule="auto"/>
      <w:jc w:val="center"/>
      <w:outlineLvl w:val="0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64FCD"/>
    <w:pPr>
      <w:spacing w:after="200"/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B64F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64FCD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C467A6"/>
    <w:rPr>
      <w:rFonts w:ascii="BalticaTAD" w:eastAsia="Times New Roman" w:hAnsi="BalticaTAD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9.bin"/><Relationship Id="rId26" Type="http://schemas.openxmlformats.org/officeDocument/2006/relationships/image" Target="media/image11.png"/><Relationship Id="rId39" Type="http://schemas.openxmlformats.org/officeDocument/2006/relationships/image" Target="media/image18.wmf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6.bin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10" Type="http://schemas.openxmlformats.org/officeDocument/2006/relationships/oleObject" Target="embeddings/oleObject5.bin"/><Relationship Id="rId19" Type="http://schemas.openxmlformats.org/officeDocument/2006/relationships/image" Target="media/image7.png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7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theme" Target="theme/theme1.xml"/><Relationship Id="rId8" Type="http://schemas.openxmlformats.org/officeDocument/2006/relationships/oleObject" Target="embeddings/oleObject3.bin"/><Relationship Id="rId51" Type="http://schemas.openxmlformats.org/officeDocument/2006/relationships/image" Target="media/image24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1570</Words>
  <Characters>8955</Characters>
  <Application>Microsoft Office Word</Application>
  <DocSecurity>0</DocSecurity>
  <Lines>74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05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User</cp:lastModifiedBy>
  <cp:revision>7</cp:revision>
  <dcterms:created xsi:type="dcterms:W3CDTF">2016-05-15T16:07:00Z</dcterms:created>
  <dcterms:modified xsi:type="dcterms:W3CDTF">2016-05-19T10:43:00Z</dcterms:modified>
</cp:coreProperties>
</file>